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321A3" w:rsidRPr="003E424C" w:rsidRDefault="00066421">
      <w:r w:rsidRPr="003E424C">
        <w:t>Math 4 Honors</w:t>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001150DD" w:rsidRPr="003E424C">
        <w:t>Name __________</w:t>
      </w:r>
      <w:r w:rsidRPr="003E424C">
        <w:t>___</w:t>
      </w:r>
      <w:r w:rsidR="001150DD" w:rsidRPr="003E424C">
        <w:t>________________</w:t>
      </w:r>
    </w:p>
    <w:p w:rsidR="001150DD" w:rsidRPr="003E424C" w:rsidRDefault="002875D9">
      <w:r>
        <w:t>Lesson 7-4</w:t>
      </w:r>
      <w:r w:rsidR="001150DD" w:rsidRPr="003E424C">
        <w:t xml:space="preserve">:  </w:t>
      </w:r>
      <w:r w:rsidR="001150DD" w:rsidRPr="003E424C">
        <w:rPr>
          <w:i/>
        </w:rPr>
        <w:t>Related Rates</w:t>
      </w:r>
      <w:r>
        <w:tab/>
      </w:r>
      <w:r>
        <w:tab/>
      </w:r>
      <w:r>
        <w:tab/>
      </w:r>
      <w:r>
        <w:tab/>
      </w:r>
      <w:r>
        <w:tab/>
      </w:r>
      <w:r>
        <w:tab/>
      </w:r>
      <w:r>
        <w:tab/>
      </w:r>
      <w:r>
        <w:tab/>
      </w:r>
      <w:r>
        <w:tab/>
      </w:r>
      <w:r>
        <w:tab/>
      </w:r>
      <w:r w:rsidR="001150DD" w:rsidRPr="003E424C">
        <w:t>Date __________</w:t>
      </w:r>
      <w:r w:rsidR="00066421" w:rsidRPr="003E424C">
        <w:t>___</w:t>
      </w:r>
      <w:r w:rsidR="001150DD" w:rsidRPr="003E424C">
        <w:t>________________</w:t>
      </w:r>
    </w:p>
    <w:p w:rsidR="009649CF" w:rsidRPr="003E424C" w:rsidRDefault="009649CF">
      <w:pPr>
        <w:rPr>
          <w:sz w:val="12"/>
        </w:rPr>
      </w:pPr>
    </w:p>
    <w:p w:rsidR="00066421" w:rsidRDefault="007E1DB8">
      <w:pPr>
        <w:rPr>
          <w:b/>
        </w:rPr>
      </w:pPr>
      <w:r>
        <w:rPr>
          <w:b/>
        </w:rPr>
        <w:t>Learning Goal</w:t>
      </w:r>
      <w:r w:rsidR="00066421" w:rsidRPr="003E424C">
        <w:rPr>
          <w:b/>
        </w:rPr>
        <w:t>:</w:t>
      </w:r>
    </w:p>
    <w:p w:rsidR="009258D7" w:rsidRPr="009258D7" w:rsidRDefault="009258D7">
      <w:pPr>
        <w:rPr>
          <w:b/>
          <w:sz w:val="10"/>
        </w:rPr>
      </w:pPr>
    </w:p>
    <w:p w:rsidR="00066421" w:rsidRPr="003E424C" w:rsidRDefault="00066421" w:rsidP="00066421">
      <w:pPr>
        <w:pStyle w:val="ListParagraph"/>
        <w:numPr>
          <w:ilvl w:val="0"/>
          <w:numId w:val="10"/>
        </w:numPr>
        <w:rPr>
          <w:i/>
        </w:rPr>
      </w:pPr>
      <w:r w:rsidRPr="003E424C">
        <w:rPr>
          <w:i/>
        </w:rPr>
        <w:t>I can use implicit differentiation to solve related rates problems.</w:t>
      </w:r>
    </w:p>
    <w:p w:rsidR="009649CF" w:rsidRPr="006D7D63" w:rsidRDefault="009649CF" w:rsidP="009649CF">
      <w:pPr>
        <w:rPr>
          <w:i/>
          <w:sz w:val="16"/>
        </w:rPr>
      </w:pPr>
    </w:p>
    <w:p w:rsidR="009649CF" w:rsidRPr="003E424C" w:rsidRDefault="009C407B" w:rsidP="009649CF">
      <w:r w:rsidRPr="003E424C">
        <w:t xml:space="preserve">In differential calculus, </w:t>
      </w:r>
      <w:r w:rsidRPr="003E424C">
        <w:rPr>
          <w:b/>
          <w:bCs/>
        </w:rPr>
        <w:t>related rates</w:t>
      </w:r>
      <w:r w:rsidRPr="003E424C">
        <w:t xml:space="preserve"> problems involve finding a rate at which a quantity changes by relating that quantity to other quantities whose rates of change are known.</w:t>
      </w:r>
    </w:p>
    <w:p w:rsidR="009C407B" w:rsidRPr="003E424C" w:rsidRDefault="00A33DA8" w:rsidP="00A33DA8">
      <w:pPr>
        <w:pStyle w:val="ListParagraph"/>
        <w:numPr>
          <w:ilvl w:val="0"/>
          <w:numId w:val="5"/>
        </w:numPr>
      </w:pPr>
      <w:r w:rsidRPr="003E424C">
        <w:t>The rate of change is usually with respect to ________________.</w:t>
      </w:r>
    </w:p>
    <w:p w:rsidR="00A33DA8" w:rsidRPr="003E424C" w:rsidRDefault="00A33DA8" w:rsidP="00A33DA8">
      <w:pPr>
        <w:pStyle w:val="ListParagraph"/>
        <w:numPr>
          <w:ilvl w:val="0"/>
          <w:numId w:val="5"/>
        </w:numPr>
      </w:pPr>
      <w:r w:rsidRPr="003E424C">
        <w:t>Because problems to which related rate methods apply often have nested functions, solving these proble</w:t>
      </w:r>
      <w:r w:rsidR="00112516" w:rsidRPr="003E424C">
        <w:t>ms often requires</w:t>
      </w:r>
      <w:r w:rsidRPr="003E424C">
        <w:t xml:space="preserve"> </w:t>
      </w:r>
      <w:r w:rsidR="00112516" w:rsidRPr="003E424C">
        <w:rPr>
          <w:i/>
        </w:rPr>
        <w:t>implicit differentiation</w:t>
      </w:r>
      <w:r w:rsidR="0031261A" w:rsidRPr="003E424C">
        <w:t>.</w:t>
      </w:r>
    </w:p>
    <w:p w:rsidR="00A33DA8" w:rsidRPr="009258D7" w:rsidRDefault="00A33DA8" w:rsidP="00A33DA8">
      <w:pPr>
        <w:rPr>
          <w:sz w:val="16"/>
        </w:rPr>
      </w:pPr>
    </w:p>
    <w:p w:rsidR="00A33DA8" w:rsidRDefault="00A33DA8" w:rsidP="00A33DA8">
      <w:pPr>
        <w:contextualSpacing/>
        <w:rPr>
          <w:b/>
        </w:rPr>
      </w:pPr>
      <w:r w:rsidRPr="003E424C">
        <w:rPr>
          <w:b/>
        </w:rPr>
        <w:t>Process for solving a related rates problem:</w:t>
      </w:r>
    </w:p>
    <w:p w:rsidR="009258D7" w:rsidRPr="009258D7" w:rsidRDefault="009258D7" w:rsidP="00A33DA8">
      <w:pPr>
        <w:contextualSpacing/>
        <w:rPr>
          <w:b/>
          <w:sz w:val="12"/>
        </w:rPr>
      </w:pPr>
    </w:p>
    <w:p w:rsidR="00A33DA8" w:rsidRPr="003E424C" w:rsidRDefault="00A33DA8" w:rsidP="00A33DA8">
      <w:pPr>
        <w:numPr>
          <w:ilvl w:val="0"/>
          <w:numId w:val="6"/>
        </w:numPr>
        <w:spacing w:before="100" w:beforeAutospacing="1" w:after="100" w:afterAutospacing="1"/>
        <w:contextualSpacing/>
      </w:pPr>
      <w:r w:rsidRPr="003E424C">
        <w:t xml:space="preserve">Identify the known variables, including rates of change and the rate of change that is to be found. (Drawing a picture or representation of the problem can help to keep everything in order) </w:t>
      </w:r>
    </w:p>
    <w:p w:rsidR="00A33DA8" w:rsidRPr="003E424C" w:rsidRDefault="00A33DA8" w:rsidP="00A33DA8">
      <w:pPr>
        <w:numPr>
          <w:ilvl w:val="0"/>
          <w:numId w:val="6"/>
        </w:numPr>
        <w:spacing w:before="100" w:beforeAutospacing="1" w:after="100" w:afterAutospacing="1"/>
      </w:pPr>
      <w:r w:rsidRPr="003E424C">
        <w:t xml:space="preserve">Construct an equation relating the quantities whose rates of change are known to the quantity whose rate of change is to be found. </w:t>
      </w:r>
    </w:p>
    <w:p w:rsidR="00A33DA8" w:rsidRPr="003E424C" w:rsidRDefault="00A33DA8" w:rsidP="00A33DA8">
      <w:pPr>
        <w:numPr>
          <w:ilvl w:val="0"/>
          <w:numId w:val="6"/>
        </w:numPr>
        <w:spacing w:before="100" w:beforeAutospacing="1" w:after="100" w:afterAutospacing="1"/>
      </w:pPr>
      <w:r w:rsidRPr="003E424C">
        <w:t xml:space="preserve">Differentiate both sides of the equation with respect to time (or other rate of </w:t>
      </w:r>
      <w:r w:rsidR="0031261A" w:rsidRPr="003E424C">
        <w:t xml:space="preserve">change). </w:t>
      </w:r>
      <w:r w:rsidR="0031261A" w:rsidRPr="003E424C">
        <w:rPr>
          <w:i/>
        </w:rPr>
        <w:t>Implicit differentiation</w:t>
      </w:r>
      <w:r w:rsidR="0031261A" w:rsidRPr="003E424C">
        <w:t xml:space="preserve"> </w:t>
      </w:r>
      <w:r w:rsidRPr="003E424C">
        <w:t xml:space="preserve">is employed at this step. </w:t>
      </w:r>
    </w:p>
    <w:p w:rsidR="00A33DA8" w:rsidRPr="003E424C" w:rsidRDefault="00A33DA8" w:rsidP="00A33DA8">
      <w:pPr>
        <w:numPr>
          <w:ilvl w:val="0"/>
          <w:numId w:val="6"/>
        </w:numPr>
        <w:spacing w:before="100" w:beforeAutospacing="1" w:after="100" w:afterAutospacing="1"/>
      </w:pPr>
      <w:r w:rsidRPr="003E424C">
        <w:t xml:space="preserve">Substitute the known rates of change and the known quantities into the equation. </w:t>
      </w:r>
    </w:p>
    <w:p w:rsidR="00BC0E5D" w:rsidRDefault="00A33DA8" w:rsidP="00F91F62">
      <w:pPr>
        <w:numPr>
          <w:ilvl w:val="0"/>
          <w:numId w:val="6"/>
        </w:numPr>
        <w:spacing w:before="100" w:beforeAutospacing="1" w:after="100" w:afterAutospacing="1"/>
        <w:contextualSpacing/>
      </w:pPr>
      <w:r w:rsidRPr="003E424C">
        <w:t xml:space="preserve">Solve for the wanted rate of change. </w:t>
      </w:r>
    </w:p>
    <w:p w:rsidR="009258D7" w:rsidRPr="009258D7" w:rsidRDefault="009258D7" w:rsidP="009258D7">
      <w:pPr>
        <w:spacing w:before="100" w:beforeAutospacing="1" w:after="100" w:afterAutospacing="1"/>
        <w:ind w:left="720"/>
        <w:contextualSpacing/>
        <w:rPr>
          <w:sz w:val="16"/>
        </w:rPr>
      </w:pPr>
    </w:p>
    <w:p w:rsidR="00F91F62" w:rsidRPr="003E424C" w:rsidRDefault="00885195" w:rsidP="00F91F62">
      <w:pPr>
        <w:spacing w:before="100" w:beforeAutospacing="1" w:after="100" w:afterAutospacing="1"/>
        <w:contextualSpacing/>
        <w:rPr>
          <w:b/>
        </w:rPr>
      </w:pPr>
      <w:r>
        <w:rPr>
          <w:b/>
        </w:rPr>
        <w:t xml:space="preserve">Day 1 </w:t>
      </w:r>
      <w:r w:rsidR="00545F76" w:rsidRPr="003E424C">
        <w:rPr>
          <w:b/>
        </w:rPr>
        <w:t>Examples</w:t>
      </w:r>
      <w:r w:rsidR="00F91F62" w:rsidRPr="003E424C">
        <w:rPr>
          <w:b/>
        </w:rPr>
        <w:t>:</w:t>
      </w:r>
    </w:p>
    <w:p w:rsidR="0060152B" w:rsidRPr="003E424C" w:rsidRDefault="0060152B" w:rsidP="0060152B">
      <w:pPr>
        <w:tabs>
          <w:tab w:val="right" w:pos="360"/>
        </w:tabs>
        <w:spacing w:line="240" w:lineRule="atLeast"/>
        <w:ind w:left="720" w:hanging="720"/>
      </w:pPr>
      <w:r w:rsidRPr="003E424C">
        <w:t xml:space="preserve">  1.</w:t>
      </w:r>
      <w:r w:rsidRPr="003E424C">
        <w:tab/>
      </w:r>
      <w:r w:rsidRPr="003E424C">
        <w:tab/>
        <w:t xml:space="preserve">A </w:t>
      </w:r>
      <w:r w:rsidR="007E07E4">
        <w:t>ladder 10 ft long rests against a vertical wall</w:t>
      </w:r>
      <w:r w:rsidRPr="003E424C">
        <w:t xml:space="preserve">.  </w:t>
      </w:r>
      <w:r w:rsidR="007E07E4">
        <w:t>If the bottom</w:t>
      </w:r>
      <w:r w:rsidRPr="003E424C">
        <w:t xml:space="preserve"> of the ladder </w:t>
      </w:r>
      <w:r w:rsidR="007E07E4">
        <w:t>slides</w:t>
      </w:r>
      <w:r w:rsidRPr="003E424C">
        <w:t xml:space="preserve"> away </w:t>
      </w:r>
      <w:r w:rsidR="007E07E4">
        <w:t xml:space="preserve">from the wall </w:t>
      </w:r>
      <w:r w:rsidRPr="003E424C">
        <w:t xml:space="preserve">at </w:t>
      </w:r>
      <w:r w:rsidR="007E07E4">
        <w:t>a</w:t>
      </w:r>
      <w:r w:rsidRPr="003E424C">
        <w:t xml:space="preserve"> rate of </w:t>
      </w:r>
      <w:r w:rsidR="00F5249B">
        <w:t xml:space="preserve"> </w:t>
      </w:r>
      <w:r w:rsidR="00F5249B" w:rsidRPr="00F5249B">
        <w:rPr>
          <w:sz w:val="28"/>
        </w:rPr>
        <w:t>¼</w:t>
      </w:r>
      <w:r w:rsidR="00F5249B">
        <w:t xml:space="preserve"> ft</w:t>
      </w:r>
      <w:r w:rsidR="007E07E4">
        <w:t>/sec,  h</w:t>
      </w:r>
      <w:r w:rsidRPr="003E424C">
        <w:t xml:space="preserve">ow fast is the top of the ladder sliding </w:t>
      </w:r>
      <w:r w:rsidR="009258D7">
        <w:t>when the foot of the ladder is 6</w:t>
      </w:r>
      <w:r w:rsidR="007E07E4">
        <w:t>ft</w:t>
      </w:r>
      <w:r w:rsidRPr="003E424C">
        <w:t xml:space="preserve"> from the wall?</w:t>
      </w: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Default="0060152B" w:rsidP="0060152B">
      <w:pPr>
        <w:tabs>
          <w:tab w:val="right" w:pos="360"/>
        </w:tabs>
        <w:spacing w:line="240" w:lineRule="atLeast"/>
      </w:pPr>
    </w:p>
    <w:p w:rsidR="00A329E3" w:rsidRPr="003E424C" w:rsidRDefault="00A329E3" w:rsidP="0060152B">
      <w:pPr>
        <w:tabs>
          <w:tab w:val="right" w:pos="360"/>
        </w:tabs>
        <w:spacing w:line="240" w:lineRule="atLeast"/>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r w:rsidRPr="003E424C">
        <w:tab/>
        <w:t>2.</w:t>
      </w:r>
      <w:r w:rsidRPr="003E424C">
        <w:tab/>
        <w:t>A spherical balloon is inflated at the rate of 10 in</w:t>
      </w:r>
      <w:r w:rsidRPr="003E424C">
        <w:rPr>
          <w:vertAlign w:val="superscript"/>
        </w:rPr>
        <w:t>3</w:t>
      </w:r>
      <w:r w:rsidRPr="003E424C">
        <w:t xml:space="preserve">/sec.  At what rate is the radius increasing at the instant which the radius </w:t>
      </w:r>
      <w:r w:rsidR="00A75B1A">
        <w:t xml:space="preserve">is </w:t>
      </w:r>
      <w:r w:rsidRPr="003E424C">
        <w:t>3"?</w:t>
      </w: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3E424C">
      <w:pPr>
        <w:tabs>
          <w:tab w:val="right" w:pos="360"/>
        </w:tabs>
        <w:spacing w:line="240" w:lineRule="atLeast"/>
      </w:pPr>
    </w:p>
    <w:p w:rsidR="0060152B" w:rsidRPr="003E424C" w:rsidRDefault="0060152B" w:rsidP="0060152B">
      <w:pPr>
        <w:tabs>
          <w:tab w:val="right" w:pos="360"/>
        </w:tabs>
        <w:spacing w:line="240" w:lineRule="atLeast"/>
        <w:ind w:left="720" w:hanging="720"/>
      </w:pP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t xml:space="preserve">OVER </w:t>
      </w:r>
      <w:r w:rsidRPr="003E424C">
        <w:sym w:font="Wingdings" w:char="F0E0"/>
      </w:r>
    </w:p>
    <w:p w:rsidR="0060152B" w:rsidRPr="003E424C" w:rsidRDefault="0060152B" w:rsidP="0060152B">
      <w:pPr>
        <w:tabs>
          <w:tab w:val="right" w:pos="360"/>
        </w:tabs>
        <w:spacing w:line="240" w:lineRule="atLeast"/>
        <w:ind w:left="720" w:hanging="720"/>
      </w:pPr>
      <w:r w:rsidRPr="003E424C">
        <w:lastRenderedPageBreak/>
        <w:tab/>
        <w:t>3.</w:t>
      </w:r>
      <w:r w:rsidRPr="003E424C">
        <w:tab/>
        <w:t>A box is 6 feet long, 3 feet across the top, and 2 feet deep.  If water flows in at the rate of 9 ft</w:t>
      </w:r>
      <w:r w:rsidRPr="003E424C">
        <w:rPr>
          <w:vertAlign w:val="superscript"/>
        </w:rPr>
        <w:t>3</w:t>
      </w:r>
      <w:r w:rsidR="00F5593E" w:rsidRPr="003E424C">
        <w:t>/min</w:t>
      </w:r>
      <w:r w:rsidRPr="003E424C">
        <w:t>, how fast is the surface rising when the water is 1 foot deep?</w:t>
      </w:r>
    </w:p>
    <w:p w:rsidR="0060152B" w:rsidRPr="003E424C" w:rsidRDefault="0060152B" w:rsidP="0060152B">
      <w:pPr>
        <w:tabs>
          <w:tab w:val="right" w:pos="360"/>
        </w:tabs>
        <w:spacing w:line="240" w:lineRule="atLeast"/>
      </w:pPr>
    </w:p>
    <w:p w:rsidR="0060152B" w:rsidRPr="003E424C" w:rsidRDefault="0060152B" w:rsidP="0060152B">
      <w:pPr>
        <w:tabs>
          <w:tab w:val="right" w:pos="360"/>
        </w:tabs>
        <w:spacing w:line="240" w:lineRule="atLeast"/>
      </w:pPr>
    </w:p>
    <w:p w:rsidR="0060152B" w:rsidRPr="003E424C" w:rsidRDefault="0060152B" w:rsidP="0060152B">
      <w:pPr>
        <w:tabs>
          <w:tab w:val="right" w:pos="360"/>
        </w:tabs>
        <w:spacing w:line="240" w:lineRule="atLeast"/>
      </w:pPr>
    </w:p>
    <w:p w:rsidR="0060152B" w:rsidRPr="003E424C" w:rsidRDefault="0060152B" w:rsidP="0060152B">
      <w:pPr>
        <w:tabs>
          <w:tab w:val="right" w:pos="360"/>
        </w:tabs>
        <w:spacing w:line="240" w:lineRule="atLeast"/>
      </w:pPr>
    </w:p>
    <w:p w:rsidR="0060152B" w:rsidRPr="003E424C" w:rsidRDefault="0060152B" w:rsidP="0060152B">
      <w:pPr>
        <w:tabs>
          <w:tab w:val="right" w:pos="360"/>
        </w:tabs>
        <w:spacing w:line="240" w:lineRule="atLeast"/>
      </w:pPr>
    </w:p>
    <w:p w:rsidR="0060152B" w:rsidRPr="003E424C" w:rsidRDefault="0060152B" w:rsidP="0060152B">
      <w:pPr>
        <w:tabs>
          <w:tab w:val="right" w:pos="360"/>
        </w:tabs>
        <w:spacing w:line="240" w:lineRule="atLeast"/>
      </w:pPr>
    </w:p>
    <w:p w:rsidR="0060152B" w:rsidRPr="003E424C" w:rsidRDefault="0060152B" w:rsidP="0060152B">
      <w:pPr>
        <w:tabs>
          <w:tab w:val="right" w:pos="360"/>
        </w:tabs>
        <w:spacing w:line="240" w:lineRule="atLeast"/>
      </w:pPr>
    </w:p>
    <w:p w:rsidR="0060152B" w:rsidRPr="003E424C" w:rsidRDefault="0060152B" w:rsidP="0060152B">
      <w:pPr>
        <w:tabs>
          <w:tab w:val="right" w:pos="360"/>
        </w:tabs>
        <w:spacing w:line="240" w:lineRule="atLeast"/>
      </w:pPr>
    </w:p>
    <w:p w:rsidR="0060152B" w:rsidRPr="003E424C" w:rsidRDefault="0060152B" w:rsidP="0060152B">
      <w:pPr>
        <w:tabs>
          <w:tab w:val="right" w:pos="360"/>
        </w:tabs>
        <w:spacing w:line="240" w:lineRule="atLeast"/>
      </w:pPr>
    </w:p>
    <w:p w:rsidR="00885195" w:rsidRPr="003E424C" w:rsidRDefault="00885195" w:rsidP="00885195">
      <w:pPr>
        <w:spacing w:before="100" w:beforeAutospacing="1" w:after="100" w:afterAutospacing="1"/>
        <w:contextualSpacing/>
        <w:rPr>
          <w:b/>
        </w:rPr>
      </w:pPr>
      <w:r>
        <w:rPr>
          <w:b/>
        </w:rPr>
        <w:t xml:space="preserve">Day 2 </w:t>
      </w:r>
      <w:r w:rsidRPr="003E424C">
        <w:rPr>
          <w:b/>
        </w:rPr>
        <w:t>Examples:</w:t>
      </w:r>
    </w:p>
    <w:p w:rsidR="0060152B" w:rsidRPr="00885195" w:rsidRDefault="0060152B" w:rsidP="0060152B">
      <w:pPr>
        <w:tabs>
          <w:tab w:val="right" w:pos="360"/>
        </w:tabs>
        <w:spacing w:line="240" w:lineRule="atLeast"/>
        <w:rPr>
          <w:sz w:val="12"/>
        </w:rPr>
      </w:pPr>
    </w:p>
    <w:p w:rsidR="0060152B" w:rsidRPr="003E424C" w:rsidRDefault="0060152B" w:rsidP="0060152B">
      <w:pPr>
        <w:tabs>
          <w:tab w:val="right" w:pos="360"/>
        </w:tabs>
        <w:spacing w:line="240" w:lineRule="atLeast"/>
      </w:pPr>
      <w:r w:rsidRPr="003E424C">
        <w:tab/>
        <w:t>4.</w:t>
      </w:r>
      <w:r w:rsidRPr="003E424C">
        <w:tab/>
        <w:t xml:space="preserve">Two airplanes in flight cross above a town at 1:00 PM.  One plane travels east at 400 mph, the other </w:t>
      </w:r>
    </w:p>
    <w:p w:rsidR="0060152B" w:rsidRPr="003E424C" w:rsidRDefault="0060152B" w:rsidP="0060152B">
      <w:pPr>
        <w:tabs>
          <w:tab w:val="right" w:pos="360"/>
        </w:tabs>
        <w:spacing w:line="240" w:lineRule="atLeast"/>
      </w:pPr>
      <w:r w:rsidRPr="003E424C">
        <w:tab/>
      </w:r>
      <w:r w:rsidRPr="003E424C">
        <w:tab/>
        <w:t>north at 300 mph.  At what rate does the distance between the planes change at 3:00 PM?</w:t>
      </w:r>
    </w:p>
    <w:p w:rsidR="0060152B" w:rsidRPr="003E424C" w:rsidRDefault="0060152B" w:rsidP="0060152B">
      <w:pPr>
        <w:tabs>
          <w:tab w:val="right" w:pos="360"/>
        </w:tabs>
        <w:spacing w:line="240" w:lineRule="atLeast"/>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r w:rsidRPr="003E424C">
        <w:tab/>
        <w:t>5.</w:t>
      </w:r>
      <w:r w:rsidRPr="003E424C">
        <w:tab/>
        <w:t>A 6' tall man walks at the rate of 4'/sec towards a lamp that is 18' above the ground.  At what rate is the length of his shadow changing when he is 10' from the lamppost?</w:t>
      </w: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r w:rsidRPr="003E424C">
        <w:tab/>
        <w:t>6.</w:t>
      </w:r>
      <w:r w:rsidRPr="003E424C">
        <w:tab/>
        <w:t>Sand falls onto a conical pile at the rate of 10 ft</w:t>
      </w:r>
      <w:r w:rsidRPr="003E424C">
        <w:rPr>
          <w:vertAlign w:val="superscript"/>
        </w:rPr>
        <w:t>3</w:t>
      </w:r>
      <w:r w:rsidRPr="003E424C">
        <w:t>/min.  The radius of the base of the pile is always equal to one-half of its altitude.  How fast is the altitude of the pile increasing when it is 5 feet deep?</w:t>
      </w: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60152B" w:rsidRPr="003E424C" w:rsidRDefault="0060152B" w:rsidP="0060152B">
      <w:pPr>
        <w:tabs>
          <w:tab w:val="right" w:pos="360"/>
        </w:tabs>
        <w:spacing w:line="240" w:lineRule="atLeast"/>
        <w:ind w:left="720" w:hanging="720"/>
      </w:pPr>
    </w:p>
    <w:p w:rsidR="00F91F62" w:rsidRPr="003E424C" w:rsidRDefault="00F91F62" w:rsidP="00F91F62">
      <w:pPr>
        <w:spacing w:before="100" w:beforeAutospacing="1" w:after="100" w:afterAutospacing="1"/>
      </w:pPr>
    </w:p>
    <w:p w:rsidR="00A33DA8" w:rsidRPr="003E424C" w:rsidRDefault="00A33DA8" w:rsidP="00A33DA8"/>
    <w:p w:rsidR="0060152B" w:rsidRPr="003E424C" w:rsidRDefault="0060152B" w:rsidP="00A33DA8"/>
    <w:p w:rsidR="0060152B" w:rsidRDefault="0060152B" w:rsidP="00A33DA8"/>
    <w:p w:rsidR="00885195" w:rsidRPr="003E424C" w:rsidRDefault="00885195" w:rsidP="00A33DA8"/>
    <w:p w:rsidR="0060152B" w:rsidRPr="003E424C" w:rsidRDefault="0060152B" w:rsidP="00A33DA8"/>
    <w:p w:rsidR="00616E31" w:rsidRPr="003E424C" w:rsidRDefault="00545F76" w:rsidP="00A33DA8">
      <w:pPr>
        <w:rPr>
          <w:b/>
        </w:rPr>
      </w:pPr>
      <w:r w:rsidRPr="003E424C">
        <w:rPr>
          <w:b/>
        </w:rPr>
        <w:lastRenderedPageBreak/>
        <w:t>Homework</w:t>
      </w:r>
      <w:r w:rsidR="0060152B" w:rsidRPr="003E424C">
        <w:rPr>
          <w:b/>
        </w:rPr>
        <w:t xml:space="preserve"> Problems</w:t>
      </w:r>
    </w:p>
    <w:p w:rsidR="00616E31" w:rsidRPr="003E424C" w:rsidRDefault="00616E31" w:rsidP="00A33DA8">
      <w:pPr>
        <w:rPr>
          <w:b/>
        </w:rPr>
      </w:pPr>
      <w:r w:rsidRPr="003E424C">
        <w:rPr>
          <w:b/>
        </w:rPr>
        <w:t>Day 1:  1 – 5</w:t>
      </w:r>
    </w:p>
    <w:p w:rsidR="00616E31" w:rsidRPr="003E424C" w:rsidRDefault="00616E31" w:rsidP="00A33DA8">
      <w:pPr>
        <w:rPr>
          <w:b/>
        </w:rPr>
      </w:pPr>
      <w:r w:rsidRPr="003E424C">
        <w:rPr>
          <w:b/>
        </w:rPr>
        <w:t xml:space="preserve">Day 2:  6 – 10 </w:t>
      </w:r>
    </w:p>
    <w:p w:rsidR="0086104A" w:rsidRPr="003E424C" w:rsidRDefault="0086104A" w:rsidP="00A33DA8">
      <w:pPr>
        <w:rPr>
          <w:b/>
          <w:i/>
        </w:rPr>
      </w:pPr>
    </w:p>
    <w:p w:rsidR="00E9421E" w:rsidRPr="003E424C" w:rsidRDefault="0060152B" w:rsidP="00E9421E">
      <w:pPr>
        <w:jc w:val="center"/>
        <w:rPr>
          <w:i/>
        </w:rPr>
      </w:pPr>
      <w:r w:rsidRPr="003E424C">
        <w:rPr>
          <w:i/>
        </w:rPr>
        <w:t>SHOW ALL WORK ON ANOTHER SHEET OF PAPER.</w:t>
      </w:r>
    </w:p>
    <w:p w:rsidR="00FD76A2" w:rsidRPr="003E424C" w:rsidRDefault="00FD76A2" w:rsidP="00E9421E">
      <w:pPr>
        <w:jc w:val="center"/>
        <w:rPr>
          <w:i/>
        </w:rPr>
      </w:pPr>
      <w:r w:rsidRPr="003E424C">
        <w:rPr>
          <w:i/>
        </w:rPr>
        <w:t>Keep all answers exact!</w:t>
      </w:r>
    </w:p>
    <w:p w:rsidR="0086104A" w:rsidRPr="003E424C" w:rsidRDefault="0086104A" w:rsidP="00E9421E">
      <w:pPr>
        <w:jc w:val="center"/>
        <w:rPr>
          <w:i/>
        </w:rPr>
      </w:pPr>
    </w:p>
    <w:p w:rsidR="00E9421E" w:rsidRPr="003E424C" w:rsidRDefault="00D215E0" w:rsidP="00E9421E">
      <w:pPr>
        <w:pStyle w:val="ListParagraph"/>
        <w:numPr>
          <w:ilvl w:val="0"/>
          <w:numId w:val="9"/>
        </w:numPr>
        <w:jc w:val="center"/>
      </w:pPr>
      <w:r w:rsidRPr="003E424C">
        <w:t xml:space="preserve">A rectangular trough is 8 feet long, 2 feet across the top, and 4 feet deep.  If water flows in at the rate </w:t>
      </w:r>
    </w:p>
    <w:p w:rsidR="00D215E0" w:rsidRPr="003E424C" w:rsidRDefault="00D215E0" w:rsidP="00E9421E">
      <w:pPr>
        <w:pStyle w:val="ListParagraph"/>
        <w:ind w:left="705"/>
        <w:rPr>
          <w:i/>
        </w:rPr>
      </w:pPr>
      <w:r w:rsidRPr="003E424C">
        <w:t>of 2 ft</w:t>
      </w:r>
      <w:r w:rsidRPr="003E424C">
        <w:rPr>
          <w:vertAlign w:val="superscript"/>
        </w:rPr>
        <w:t>3</w:t>
      </w:r>
      <w:r w:rsidRPr="003E424C">
        <w:t>/min., how fast is the surface rising when the water is 1 foot deep?</w:t>
      </w:r>
    </w:p>
    <w:p w:rsidR="00D215E0" w:rsidRPr="003E424C" w:rsidRDefault="00D215E0" w:rsidP="00D215E0">
      <w:pPr>
        <w:tabs>
          <w:tab w:val="right" w:pos="360"/>
        </w:tabs>
        <w:spacing w:line="240" w:lineRule="atLeast"/>
        <w:ind w:left="720" w:hanging="720"/>
      </w:pPr>
    </w:p>
    <w:p w:rsidR="00D215E0" w:rsidRPr="003E424C" w:rsidRDefault="00D215E0" w:rsidP="00D215E0">
      <w:pPr>
        <w:tabs>
          <w:tab w:val="right" w:pos="360"/>
        </w:tabs>
        <w:spacing w:line="240" w:lineRule="atLeast"/>
        <w:ind w:left="720" w:hanging="720"/>
      </w:pPr>
      <w:r w:rsidRPr="003E424C">
        <w:tab/>
        <w:t>2.</w:t>
      </w:r>
      <w:r w:rsidRPr="003E424C">
        <w:tab/>
        <w:t>A liquid is flowing into a vertical cylindrical tank of radius 6 feet at the rate of 8 ft</w:t>
      </w:r>
      <w:r w:rsidRPr="003E424C">
        <w:rPr>
          <w:vertAlign w:val="superscript"/>
        </w:rPr>
        <w:t>3</w:t>
      </w:r>
      <w:r w:rsidRPr="003E424C">
        <w:t>/min.  How fast is the surface rising?</w:t>
      </w:r>
    </w:p>
    <w:p w:rsidR="00D215E0" w:rsidRPr="003E424C" w:rsidRDefault="00D215E0" w:rsidP="00D215E0">
      <w:pPr>
        <w:tabs>
          <w:tab w:val="right" w:pos="360"/>
        </w:tabs>
        <w:spacing w:line="240" w:lineRule="atLeast"/>
        <w:ind w:left="720" w:hanging="720"/>
      </w:pPr>
    </w:p>
    <w:p w:rsidR="00D215E0" w:rsidRPr="003E424C" w:rsidRDefault="00D215E0" w:rsidP="00D215E0">
      <w:pPr>
        <w:tabs>
          <w:tab w:val="right" w:pos="360"/>
        </w:tabs>
        <w:spacing w:line="240" w:lineRule="atLeast"/>
        <w:ind w:left="720" w:hanging="720"/>
      </w:pPr>
      <w:r w:rsidRPr="003E424C">
        <w:tab/>
        <w:t>3.</w:t>
      </w:r>
      <w:r w:rsidRPr="003E424C">
        <w:tab/>
        <w:t xml:space="preserve">A </w:t>
      </w:r>
      <w:r w:rsidR="008C2E46" w:rsidRPr="003E424C">
        <w:t>wo</w:t>
      </w:r>
      <w:r w:rsidRPr="003E424C">
        <w:t>man 5 feet tall walks at the rate of 4 ft/sec directly away from a streetlight, which is 20 feet above the street.  (a</w:t>
      </w:r>
      <w:r w:rsidR="008C2E46" w:rsidRPr="003E424C">
        <w:t>) At what rate is the tip of her</w:t>
      </w:r>
      <w:r w:rsidRPr="003E424C">
        <w:t xml:space="preserve"> shadow changing?  (b) At what rate</w:t>
      </w:r>
      <w:r w:rsidR="008C2E46" w:rsidRPr="003E424C">
        <w:t xml:space="preserve"> is the length of her</w:t>
      </w:r>
      <w:r w:rsidRPr="003E424C">
        <w:t xml:space="preserve"> shadow changing?</w:t>
      </w:r>
    </w:p>
    <w:p w:rsidR="00D215E0" w:rsidRPr="003E424C" w:rsidRDefault="00D215E0" w:rsidP="00D215E0">
      <w:pPr>
        <w:tabs>
          <w:tab w:val="right" w:pos="360"/>
        </w:tabs>
        <w:spacing w:line="240" w:lineRule="atLeast"/>
        <w:ind w:left="720" w:hanging="720"/>
      </w:pPr>
    </w:p>
    <w:p w:rsidR="00D215E0" w:rsidRPr="003E424C" w:rsidRDefault="00D215E0" w:rsidP="00D215E0">
      <w:pPr>
        <w:tabs>
          <w:tab w:val="right" w:pos="360"/>
        </w:tabs>
        <w:spacing w:line="240" w:lineRule="atLeast"/>
        <w:ind w:left="720" w:hanging="720"/>
      </w:pPr>
      <w:r w:rsidRPr="003E424C">
        <w:tab/>
        <w:t>4.</w:t>
      </w:r>
      <w:r w:rsidRPr="003E424C">
        <w:tab/>
        <w:t>A balloon is rising vertically over a point A on the ground at the rate 15 ft/sec.  A point B on the ground is level with and 30 feet away from A.  When the balloon is 40 feet from A, at what rate is its distance from B changing?</w:t>
      </w:r>
    </w:p>
    <w:p w:rsidR="00D215E0" w:rsidRPr="003E424C" w:rsidRDefault="00D215E0" w:rsidP="00D215E0">
      <w:pPr>
        <w:tabs>
          <w:tab w:val="right" w:pos="360"/>
        </w:tabs>
        <w:spacing w:line="240" w:lineRule="atLeast"/>
        <w:ind w:left="720" w:hanging="720"/>
      </w:pPr>
    </w:p>
    <w:p w:rsidR="00D215E0" w:rsidRPr="003E424C" w:rsidRDefault="00D215E0" w:rsidP="00D215E0">
      <w:pPr>
        <w:tabs>
          <w:tab w:val="right" w:pos="360"/>
        </w:tabs>
        <w:spacing w:line="240" w:lineRule="atLeast"/>
        <w:ind w:left="720" w:hanging="720"/>
      </w:pPr>
      <w:r w:rsidRPr="003E424C">
        <w:tab/>
        <w:t>5.</w:t>
      </w:r>
      <w:r w:rsidRPr="003E424C">
        <w:tab/>
        <w:t>A ladder 20 feet long leans against a house.  Find the rate at which (a) the top of the ladder is moving downward if its foot is 12 feet from the house and moving away at the rate of 2 ft/sec</w:t>
      </w:r>
      <w:r w:rsidR="00F5593E" w:rsidRPr="003E424C">
        <w:t>, (</w:t>
      </w:r>
      <w:r w:rsidRPr="003E424C">
        <w:t>b) the slope of the ladder decreases.</w:t>
      </w:r>
    </w:p>
    <w:p w:rsidR="00D215E0" w:rsidRPr="003E424C" w:rsidRDefault="00D215E0" w:rsidP="00D215E0">
      <w:pPr>
        <w:tabs>
          <w:tab w:val="right" w:pos="360"/>
        </w:tabs>
        <w:spacing w:line="240" w:lineRule="atLeast"/>
        <w:ind w:left="720" w:hanging="720"/>
      </w:pPr>
    </w:p>
    <w:p w:rsidR="00D215E0" w:rsidRPr="003E424C" w:rsidRDefault="00D215E0" w:rsidP="00D215E0">
      <w:pPr>
        <w:tabs>
          <w:tab w:val="right" w:pos="360"/>
        </w:tabs>
        <w:spacing w:line="240" w:lineRule="atLeast"/>
        <w:ind w:left="720" w:hanging="720"/>
      </w:pPr>
      <w:r w:rsidRPr="003E424C">
        <w:tab/>
        <w:t>6.</w:t>
      </w:r>
      <w:r w:rsidRPr="003E424C">
        <w:tab/>
        <w:t>Water is being withdrawn from a conical reservoir 3 feet is radius and 10 feet deep at 4 ft</w:t>
      </w:r>
      <w:r w:rsidRPr="003E424C">
        <w:rPr>
          <w:vertAlign w:val="superscript"/>
        </w:rPr>
        <w:t>3</w:t>
      </w:r>
      <w:r w:rsidRPr="003E424C">
        <w:t>/min.  (a) How fast is the surface falling when the depth of the water is 6 feet?  (b) How fast is the radius of this surface diminishing?</w:t>
      </w:r>
    </w:p>
    <w:p w:rsidR="00D215E0" w:rsidRPr="003E424C" w:rsidRDefault="00D215E0" w:rsidP="00D215E0">
      <w:pPr>
        <w:tabs>
          <w:tab w:val="right" w:pos="360"/>
        </w:tabs>
        <w:spacing w:line="240" w:lineRule="atLeast"/>
        <w:ind w:left="720" w:hanging="720"/>
      </w:pPr>
    </w:p>
    <w:p w:rsidR="00D215E0" w:rsidRPr="003E424C" w:rsidRDefault="00D215E0" w:rsidP="00D215E0">
      <w:pPr>
        <w:tabs>
          <w:tab w:val="right" w:pos="360"/>
        </w:tabs>
        <w:spacing w:line="240" w:lineRule="atLeast"/>
        <w:ind w:left="720" w:hanging="720"/>
      </w:pPr>
      <w:r w:rsidRPr="003E424C">
        <w:tab/>
        <w:t>7.</w:t>
      </w:r>
      <w:r w:rsidRPr="003E424C">
        <w:tab/>
        <w:t>A barge whose deck is 10 feet below the level of a dock is being drawn in by means of a cable attached to the deck and passing through a ring on the dock.  When the barge is 24 feet away and approaching the dock at 3/4 ft/sec, how fast is the cable being pulled in?  (Neglect any sag in the cable.)</w:t>
      </w:r>
    </w:p>
    <w:p w:rsidR="00D215E0" w:rsidRPr="003E424C" w:rsidRDefault="00D215E0" w:rsidP="00D215E0">
      <w:pPr>
        <w:tabs>
          <w:tab w:val="right" w:pos="360"/>
        </w:tabs>
        <w:spacing w:line="240" w:lineRule="atLeast"/>
        <w:ind w:left="720" w:hanging="720"/>
      </w:pPr>
    </w:p>
    <w:p w:rsidR="00D215E0" w:rsidRPr="003E424C" w:rsidRDefault="00081977" w:rsidP="00D215E0">
      <w:pPr>
        <w:tabs>
          <w:tab w:val="right" w:pos="360"/>
        </w:tabs>
        <w:spacing w:line="240" w:lineRule="atLeast"/>
        <w:ind w:left="720" w:hanging="720"/>
      </w:pPr>
      <w:r w:rsidRPr="003E424C">
        <w:tab/>
        <w:t>8.</w:t>
      </w:r>
      <w:r w:rsidRPr="003E424C">
        <w:tab/>
        <w:t>A girl</w:t>
      </w:r>
      <w:r w:rsidR="00D215E0" w:rsidRPr="003E424C">
        <w:t xml:space="preserve"> is flying a kite at a height of 150 feet.  If the kite move</w:t>
      </w:r>
      <w:r w:rsidRPr="003E424C">
        <w:t>s horizontally away from the girl</w:t>
      </w:r>
      <w:r w:rsidR="00D215E0" w:rsidRPr="003E424C">
        <w:t xml:space="preserve"> at the rate of 20 ft/sec, how fast is the string being </w:t>
      </w:r>
      <w:r w:rsidRPr="003E424C">
        <w:t>let</w:t>
      </w:r>
      <w:r w:rsidR="00D215E0" w:rsidRPr="003E424C">
        <w:t xml:space="preserve"> out when th</w:t>
      </w:r>
      <w:r w:rsidRPr="003E424C">
        <w:t>e kite is 250 feet away from her</w:t>
      </w:r>
      <w:r w:rsidR="00D215E0" w:rsidRPr="003E424C">
        <w:t>?</w:t>
      </w:r>
    </w:p>
    <w:p w:rsidR="00D215E0" w:rsidRPr="003E424C" w:rsidRDefault="00D215E0" w:rsidP="00D215E0">
      <w:pPr>
        <w:tabs>
          <w:tab w:val="right" w:pos="360"/>
        </w:tabs>
        <w:spacing w:line="240" w:lineRule="atLeast"/>
        <w:ind w:left="720" w:hanging="720"/>
      </w:pPr>
    </w:p>
    <w:p w:rsidR="00D215E0" w:rsidRPr="003E424C" w:rsidRDefault="00D215E0" w:rsidP="00D215E0">
      <w:pPr>
        <w:tabs>
          <w:tab w:val="right" w:pos="360"/>
        </w:tabs>
        <w:spacing w:line="240" w:lineRule="atLeast"/>
        <w:ind w:left="720" w:hanging="720"/>
      </w:pPr>
      <w:r w:rsidRPr="003E424C">
        <w:tab/>
        <w:t>9.</w:t>
      </w:r>
      <w:r w:rsidRPr="003E424C">
        <w:tab/>
        <w:t>A train, starting at 11 AM travels east at 45 mi/hr while another, starting at noon from the same point, travels south at 60 mi/hr.  How fast are they separating at 3:00 PM?</w:t>
      </w:r>
    </w:p>
    <w:p w:rsidR="00D215E0" w:rsidRPr="003E424C" w:rsidRDefault="00D215E0" w:rsidP="00DD11EF">
      <w:pPr>
        <w:tabs>
          <w:tab w:val="right" w:pos="360"/>
        </w:tabs>
        <w:spacing w:line="240" w:lineRule="atLeast"/>
      </w:pPr>
    </w:p>
    <w:p w:rsidR="00D215E0" w:rsidRPr="003E424C" w:rsidRDefault="00DD11EF" w:rsidP="00D215E0">
      <w:pPr>
        <w:tabs>
          <w:tab w:val="right" w:pos="360"/>
        </w:tabs>
        <w:spacing w:line="240" w:lineRule="atLeast"/>
        <w:ind w:left="720" w:hanging="720"/>
      </w:pPr>
      <w:r w:rsidRPr="003E424C">
        <w:tab/>
        <w:t>10</w:t>
      </w:r>
      <w:r w:rsidR="00D215E0" w:rsidRPr="003E424C">
        <w:t>.</w:t>
      </w:r>
      <w:r w:rsidR="00D215E0" w:rsidRPr="003E424C">
        <w:tab/>
        <w:t>A solution is passing through a conical filter 24 inches deep and 16 inches across the top into a cylindrical vessel of diameter 12inches.  At what rate is the level of the solution in the cylinder rising if when the depth of the solution in the filter is 12 inches, its level is falling at the rate of 1 in/min?</w:t>
      </w:r>
    </w:p>
    <w:p w:rsidR="00D215E0" w:rsidRPr="003E424C" w:rsidRDefault="00D215E0" w:rsidP="00D215E0">
      <w:pPr>
        <w:tabs>
          <w:tab w:val="right" w:pos="360"/>
        </w:tabs>
        <w:spacing w:line="240" w:lineRule="atLeast"/>
        <w:ind w:left="720" w:hanging="720"/>
      </w:pPr>
    </w:p>
    <w:p w:rsidR="00DD11EF" w:rsidRPr="003E424C" w:rsidRDefault="00DD11EF" w:rsidP="00D215E0">
      <w:pPr>
        <w:tabs>
          <w:tab w:val="right" w:pos="360"/>
        </w:tabs>
        <w:spacing w:line="240" w:lineRule="atLeast"/>
        <w:ind w:left="720" w:hanging="720"/>
      </w:pPr>
    </w:p>
    <w:p w:rsidR="00DD11EF" w:rsidRPr="003E424C" w:rsidRDefault="00DD11EF" w:rsidP="00D215E0">
      <w:pPr>
        <w:tabs>
          <w:tab w:val="right" w:pos="360"/>
        </w:tabs>
        <w:spacing w:line="240" w:lineRule="atLeast"/>
        <w:ind w:left="720" w:hanging="720"/>
      </w:pPr>
    </w:p>
    <w:p w:rsidR="00DD11EF" w:rsidRPr="003E424C" w:rsidRDefault="00DD11EF" w:rsidP="00D215E0">
      <w:pPr>
        <w:tabs>
          <w:tab w:val="right" w:pos="360"/>
        </w:tabs>
        <w:spacing w:line="240" w:lineRule="atLeast"/>
        <w:ind w:left="720" w:hanging="720"/>
      </w:pPr>
    </w:p>
    <w:p w:rsidR="00DD11EF" w:rsidRPr="003E424C" w:rsidRDefault="00DD11EF" w:rsidP="00D215E0">
      <w:pPr>
        <w:tabs>
          <w:tab w:val="right" w:pos="360"/>
        </w:tabs>
        <w:spacing w:line="240" w:lineRule="atLeast"/>
        <w:ind w:left="720" w:hanging="720"/>
      </w:pPr>
    </w:p>
    <w:p w:rsidR="00DD11EF" w:rsidRPr="003E424C" w:rsidRDefault="00DD11EF" w:rsidP="00D215E0">
      <w:pPr>
        <w:tabs>
          <w:tab w:val="right" w:pos="360"/>
        </w:tabs>
        <w:spacing w:line="240" w:lineRule="atLeast"/>
        <w:ind w:left="720" w:hanging="720"/>
      </w:pPr>
    </w:p>
    <w:p w:rsidR="00DD11EF" w:rsidRPr="003E424C" w:rsidRDefault="00DD11EF" w:rsidP="00616E31">
      <w:pPr>
        <w:tabs>
          <w:tab w:val="right" w:pos="360"/>
        </w:tabs>
        <w:spacing w:line="240" w:lineRule="atLeast"/>
      </w:pPr>
    </w:p>
    <w:p w:rsidR="00DD11EF" w:rsidRPr="003E424C" w:rsidRDefault="00DD11EF" w:rsidP="00D215E0">
      <w:pPr>
        <w:tabs>
          <w:tab w:val="right" w:pos="360"/>
        </w:tabs>
        <w:spacing w:line="240" w:lineRule="atLeast"/>
        <w:ind w:left="720" w:hanging="720"/>
      </w:pPr>
    </w:p>
    <w:p w:rsidR="00FE32F9" w:rsidRPr="003E424C" w:rsidRDefault="00FE32F9" w:rsidP="00FE32F9">
      <w:pPr>
        <w:tabs>
          <w:tab w:val="right" w:pos="360"/>
        </w:tabs>
        <w:spacing w:line="240" w:lineRule="atLeast"/>
        <w:ind w:left="720" w:hanging="720"/>
      </w:pP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t xml:space="preserve">OVER </w:t>
      </w:r>
      <w:r w:rsidRPr="003E424C">
        <w:sym w:font="Wingdings" w:char="F0E0"/>
      </w:r>
    </w:p>
    <w:p w:rsidR="00DD11EF" w:rsidRPr="003E424C" w:rsidRDefault="00DD11EF" w:rsidP="00FE32F9">
      <w:pPr>
        <w:tabs>
          <w:tab w:val="right" w:pos="360"/>
        </w:tabs>
        <w:spacing w:line="240" w:lineRule="atLeast"/>
      </w:pPr>
    </w:p>
    <w:p w:rsidR="00DD11EF" w:rsidRPr="003E424C" w:rsidRDefault="00DD11EF" w:rsidP="00D215E0">
      <w:pPr>
        <w:tabs>
          <w:tab w:val="right" w:pos="360"/>
        </w:tabs>
        <w:spacing w:line="240" w:lineRule="atLeast"/>
        <w:ind w:left="720" w:hanging="720"/>
      </w:pPr>
    </w:p>
    <w:p w:rsidR="00D215E0" w:rsidRPr="003E424C" w:rsidRDefault="002129BD" w:rsidP="00E9421E">
      <w:pPr>
        <w:tabs>
          <w:tab w:val="right" w:pos="360"/>
        </w:tabs>
        <w:spacing w:line="240" w:lineRule="atLeast"/>
        <w:ind w:left="720" w:hanging="720"/>
      </w:pPr>
      <w:r w:rsidRPr="003E424C">
        <w:t>Examples</w:t>
      </w:r>
      <w:r w:rsidR="00E9421E" w:rsidRPr="003E424C">
        <w:t xml:space="preserve"> </w:t>
      </w:r>
      <w:r w:rsidRPr="003E424C">
        <w:t>Solutions</w:t>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t>Homework</w:t>
      </w:r>
      <w:r w:rsidR="00E9421E" w:rsidRPr="003E424C">
        <w:t xml:space="preserve"> </w:t>
      </w:r>
      <w:r w:rsidR="00D215E0" w:rsidRPr="003E424C">
        <w:t>Solutions</w:t>
      </w:r>
    </w:p>
    <w:p w:rsidR="00D215E0" w:rsidRPr="003E424C" w:rsidRDefault="00D215E0" w:rsidP="00D215E0">
      <w:pPr>
        <w:tabs>
          <w:tab w:val="right" w:pos="360"/>
        </w:tabs>
        <w:spacing w:line="240" w:lineRule="atLeast"/>
        <w:ind w:left="720" w:hanging="720"/>
      </w:pPr>
    </w:p>
    <w:p w:rsidR="00D215E0" w:rsidRPr="003E424C" w:rsidRDefault="00E9421E" w:rsidP="00605ED5">
      <w:pPr>
        <w:tabs>
          <w:tab w:val="right" w:pos="360"/>
        </w:tabs>
        <w:spacing w:line="480" w:lineRule="atLeast"/>
        <w:ind w:left="720" w:hanging="720"/>
      </w:pPr>
      <w:r w:rsidRPr="003E424C">
        <w:t>1.</w:t>
      </w:r>
      <w:r w:rsidRPr="003E424C">
        <w:tab/>
      </w:r>
      <w:r w:rsidR="00605ED5" w:rsidRPr="003E424C">
        <w:t xml:space="preserve">   </w:t>
      </w:r>
      <w:r w:rsidR="00605ED5" w:rsidRPr="003E424C">
        <w:rPr>
          <w:position w:val="-24"/>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5" o:title=""/>
          </v:shape>
          <o:OLEObject Type="Embed" ProgID="Equation.DSMT4" ShapeID="_x0000_i1025" DrawAspect="Content" ObjectID="_1519544268" r:id="rId6"/>
        </w:object>
      </w:r>
      <w:r w:rsidR="00605ED5" w:rsidRPr="003E424C">
        <w:t xml:space="preserve"> ft/sec</w:t>
      </w:r>
      <w:r w:rsidR="00605ED5" w:rsidRPr="003E424C">
        <w:tab/>
      </w:r>
      <w:r w:rsidR="00605ED5" w:rsidRPr="003E424C">
        <w:tab/>
      </w:r>
      <w:r w:rsidR="00605ED5" w:rsidRPr="003E424C">
        <w:tab/>
      </w:r>
      <w:r w:rsidR="00605ED5" w:rsidRPr="003E424C">
        <w:tab/>
      </w:r>
      <w:r w:rsidR="00605ED5" w:rsidRPr="003E424C">
        <w:tab/>
      </w:r>
      <w:r w:rsidR="00605ED5" w:rsidRPr="003E424C">
        <w:tab/>
      </w:r>
      <w:r w:rsidR="00605ED5" w:rsidRPr="003E424C">
        <w:tab/>
      </w:r>
      <w:r w:rsidR="00605ED5" w:rsidRPr="003E424C">
        <w:tab/>
      </w:r>
      <w:r w:rsidR="00605ED5" w:rsidRPr="003E424C">
        <w:tab/>
      </w:r>
      <w:r w:rsidR="00605ED5" w:rsidRPr="003E424C">
        <w:tab/>
      </w:r>
      <w:r w:rsidR="00605ED5" w:rsidRPr="003E424C">
        <w:tab/>
      </w:r>
      <w:r w:rsidR="00605ED5" w:rsidRPr="003E424C">
        <w:tab/>
      </w:r>
      <w:r w:rsidR="00D215E0" w:rsidRPr="003E424C">
        <w:t>1.</w:t>
      </w:r>
      <w:r w:rsidR="00D215E0" w:rsidRPr="003E424C">
        <w:tab/>
      </w:r>
      <w:r w:rsidR="00D215E0" w:rsidRPr="003E424C">
        <w:rPr>
          <w:position w:val="-24"/>
        </w:rPr>
        <w:object w:dxaOrig="220" w:dyaOrig="620">
          <v:shape id="_x0000_i1026" type="#_x0000_t75" style="width:11.25pt;height:30.75pt" o:ole="">
            <v:imagedata r:id="rId7" o:title=""/>
          </v:shape>
          <o:OLEObject Type="Embed" ProgID="Equation.DSMT4" ShapeID="_x0000_i1026" DrawAspect="Content" ObjectID="_1519544269" r:id="rId8"/>
        </w:object>
      </w:r>
      <w:proofErr w:type="gramStart"/>
      <w:r w:rsidR="00D215E0" w:rsidRPr="003E424C">
        <w:t>ft/min</w:t>
      </w:r>
      <w:proofErr w:type="gramEnd"/>
    </w:p>
    <w:p w:rsidR="00D215E0" w:rsidRPr="003E424C" w:rsidRDefault="00605ED5" w:rsidP="00605ED5">
      <w:pPr>
        <w:tabs>
          <w:tab w:val="right" w:pos="360"/>
        </w:tabs>
        <w:spacing w:line="480" w:lineRule="atLeast"/>
        <w:ind w:left="720" w:hanging="720"/>
      </w:pPr>
      <w:r w:rsidRPr="003E424C">
        <w:t xml:space="preserve">2.  </w:t>
      </w:r>
      <w:r w:rsidRPr="003E424C">
        <w:rPr>
          <w:position w:val="-24"/>
        </w:rPr>
        <w:object w:dxaOrig="480" w:dyaOrig="620">
          <v:shape id="_x0000_i1027" type="#_x0000_t75" style="width:24pt;height:30.75pt" o:ole="">
            <v:imagedata r:id="rId9" o:title=""/>
          </v:shape>
          <o:OLEObject Type="Embed" ProgID="Equation.DSMT4" ShapeID="_x0000_i1027" DrawAspect="Content" ObjectID="_1519544270" r:id="rId10"/>
        </w:object>
      </w:r>
      <w:r w:rsidRPr="003E424C">
        <w:t xml:space="preserve"> in/sec</w:t>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00D215E0" w:rsidRPr="003E424C">
        <w:t>2.</w:t>
      </w:r>
      <w:r w:rsidR="00D215E0" w:rsidRPr="003E424C">
        <w:tab/>
      </w:r>
      <w:r w:rsidR="00D215E0" w:rsidRPr="003E424C">
        <w:rPr>
          <w:position w:val="-24"/>
        </w:rPr>
        <w:object w:dxaOrig="380" w:dyaOrig="620">
          <v:shape id="_x0000_i1028" type="#_x0000_t75" style="width:18.75pt;height:30.75pt" o:ole="">
            <v:imagedata r:id="rId11" o:title=""/>
          </v:shape>
          <o:OLEObject Type="Embed" ProgID="Equation.DSMT4" ShapeID="_x0000_i1028" DrawAspect="Content" ObjectID="_1519544271" r:id="rId12"/>
        </w:object>
      </w:r>
      <w:proofErr w:type="gramStart"/>
      <w:r w:rsidR="00D215E0" w:rsidRPr="003E424C">
        <w:t>ft/min</w:t>
      </w:r>
      <w:proofErr w:type="gramEnd"/>
    </w:p>
    <w:p w:rsidR="00D215E0" w:rsidRPr="003E424C" w:rsidRDefault="00E0608A" w:rsidP="00AA2130">
      <w:pPr>
        <w:tabs>
          <w:tab w:val="right" w:pos="360"/>
        </w:tabs>
        <w:spacing w:line="480" w:lineRule="atLeast"/>
        <w:ind w:left="720" w:hanging="720"/>
      </w:pPr>
      <w:r w:rsidRPr="003E424C">
        <w:t xml:space="preserve">3.   </w:t>
      </w:r>
      <w:r w:rsidR="00AA2130" w:rsidRPr="003E424C">
        <w:rPr>
          <w:position w:val="-24"/>
        </w:rPr>
        <w:object w:dxaOrig="240" w:dyaOrig="620">
          <v:shape id="_x0000_i1029" type="#_x0000_t75" style="width:12pt;height:30.75pt" o:ole="">
            <v:imagedata r:id="rId13" o:title=""/>
          </v:shape>
          <o:OLEObject Type="Embed" ProgID="Equation.DSMT4" ShapeID="_x0000_i1029" DrawAspect="Content" ObjectID="_1519544272" r:id="rId14"/>
        </w:object>
      </w:r>
      <w:r w:rsidR="00AA2130" w:rsidRPr="003E424C">
        <w:t xml:space="preserve"> ft/min</w:t>
      </w:r>
      <w:r w:rsidR="00AA2130" w:rsidRPr="003E424C">
        <w:tab/>
      </w:r>
      <w:r w:rsidR="00AA2130" w:rsidRPr="003E424C">
        <w:tab/>
      </w:r>
      <w:r w:rsidR="00AA2130" w:rsidRPr="003E424C">
        <w:tab/>
      </w:r>
      <w:r w:rsidR="00AA2130" w:rsidRPr="003E424C">
        <w:tab/>
      </w:r>
      <w:r w:rsidR="00AA2130" w:rsidRPr="003E424C">
        <w:tab/>
      </w:r>
      <w:r w:rsidR="00AA2130" w:rsidRPr="003E424C">
        <w:tab/>
      </w:r>
      <w:r w:rsidR="00AA2130" w:rsidRPr="003E424C">
        <w:tab/>
      </w:r>
      <w:r w:rsidR="00AA2130" w:rsidRPr="003E424C">
        <w:tab/>
      </w:r>
      <w:r w:rsidR="00AA2130" w:rsidRPr="003E424C">
        <w:tab/>
      </w:r>
      <w:r w:rsidR="00AA2130" w:rsidRPr="003E424C">
        <w:tab/>
      </w:r>
      <w:r w:rsidR="00AA2130" w:rsidRPr="003E424C">
        <w:tab/>
      </w:r>
      <w:r w:rsidR="00AA2130" w:rsidRPr="003E424C">
        <w:tab/>
      </w:r>
      <w:r w:rsidR="00D215E0" w:rsidRPr="003E424C">
        <w:t>3.</w:t>
      </w:r>
      <w:r w:rsidR="00D215E0" w:rsidRPr="003E424C">
        <w:tab/>
        <w:t>(a)</w:t>
      </w:r>
      <w:r w:rsidR="00D215E0" w:rsidRPr="003E424C">
        <w:tab/>
      </w:r>
      <w:r w:rsidR="00D215E0" w:rsidRPr="003E424C">
        <w:rPr>
          <w:position w:val="-24"/>
        </w:rPr>
        <w:object w:dxaOrig="320" w:dyaOrig="620">
          <v:shape id="_x0000_i1030" type="#_x0000_t75" style="width:15.75pt;height:30.75pt" o:ole="">
            <v:imagedata r:id="rId15" o:title=""/>
          </v:shape>
          <o:OLEObject Type="Embed" ProgID="Equation.DSMT4" ShapeID="_x0000_i1030" DrawAspect="Content" ObjectID="_1519544273" r:id="rId16"/>
        </w:object>
      </w:r>
      <w:r w:rsidR="00D215E0" w:rsidRPr="003E424C">
        <w:t xml:space="preserve"> ft/sec</w:t>
      </w:r>
    </w:p>
    <w:p w:rsidR="00D215E0" w:rsidRPr="003E424C" w:rsidRDefault="00AA2130" w:rsidP="00D215E0">
      <w:pPr>
        <w:tabs>
          <w:tab w:val="right" w:pos="360"/>
        </w:tabs>
        <w:spacing w:line="480" w:lineRule="atLeast"/>
        <w:ind w:left="720" w:hanging="720"/>
      </w:pPr>
      <w:r w:rsidRPr="003E424C">
        <w:t>4.</w:t>
      </w:r>
      <w:r w:rsidRPr="003E424C">
        <w:tab/>
      </w:r>
      <w:r w:rsidR="002B7E6E" w:rsidRPr="003E424C">
        <w:t xml:space="preserve">  </w:t>
      </w:r>
      <w:r w:rsidR="00F917F1" w:rsidRPr="003E424C">
        <w:t xml:space="preserve"> 500</w:t>
      </w:r>
      <w:r w:rsidR="005E399E" w:rsidRPr="003E424C">
        <w:t xml:space="preserve"> </w:t>
      </w:r>
      <w:r w:rsidR="00F917F1" w:rsidRPr="003E424C">
        <w:t>mi/hr</w:t>
      </w:r>
      <w:r w:rsidR="00D215E0" w:rsidRPr="003E424C">
        <w:tab/>
      </w:r>
      <w:r w:rsidR="00D215E0" w:rsidRPr="003E424C">
        <w:tab/>
      </w:r>
      <w:r w:rsidR="002B7E6E" w:rsidRPr="003E424C">
        <w:tab/>
      </w:r>
      <w:r w:rsidR="002B7E6E" w:rsidRPr="003E424C">
        <w:tab/>
      </w:r>
      <w:r w:rsidR="002B7E6E" w:rsidRPr="003E424C">
        <w:tab/>
      </w:r>
      <w:r w:rsidR="002B7E6E" w:rsidRPr="003E424C">
        <w:tab/>
      </w:r>
      <w:r w:rsidR="002B7E6E" w:rsidRPr="003E424C">
        <w:tab/>
      </w:r>
      <w:r w:rsidR="002B7E6E" w:rsidRPr="003E424C">
        <w:tab/>
      </w:r>
      <w:r w:rsidR="002B7E6E" w:rsidRPr="003E424C">
        <w:tab/>
      </w:r>
      <w:r w:rsidR="002B7E6E" w:rsidRPr="003E424C">
        <w:tab/>
      </w:r>
      <w:r w:rsidR="002B7E6E" w:rsidRPr="003E424C">
        <w:tab/>
      </w:r>
      <w:r w:rsidR="002B7E6E" w:rsidRPr="003E424C">
        <w:tab/>
      </w:r>
      <w:r w:rsidR="002B7E6E" w:rsidRPr="003E424C">
        <w:tab/>
      </w:r>
      <w:r w:rsidR="00D215E0" w:rsidRPr="003E424C">
        <w:t>(b)</w:t>
      </w:r>
      <w:r w:rsidR="00D215E0" w:rsidRPr="003E424C">
        <w:tab/>
      </w:r>
      <w:r w:rsidR="00D215E0" w:rsidRPr="003E424C">
        <w:rPr>
          <w:position w:val="-24"/>
        </w:rPr>
        <w:object w:dxaOrig="240" w:dyaOrig="620">
          <v:shape id="_x0000_i1031" type="#_x0000_t75" style="width:12pt;height:30.75pt" o:ole="">
            <v:imagedata r:id="rId17" o:title=""/>
          </v:shape>
          <o:OLEObject Type="Embed" ProgID="Equation.DSMT4" ShapeID="_x0000_i1031" DrawAspect="Content" ObjectID="_1519544274" r:id="rId18"/>
        </w:object>
      </w:r>
      <w:r w:rsidR="00D215E0" w:rsidRPr="003E424C">
        <w:t xml:space="preserve"> ft/sec</w:t>
      </w:r>
    </w:p>
    <w:p w:rsidR="00D215E0" w:rsidRPr="003E424C" w:rsidRDefault="002B7E6E" w:rsidP="00D215E0">
      <w:pPr>
        <w:tabs>
          <w:tab w:val="right" w:pos="360"/>
        </w:tabs>
        <w:spacing w:line="480" w:lineRule="atLeast"/>
        <w:ind w:left="720" w:hanging="720"/>
      </w:pPr>
      <w:r w:rsidRPr="003E424C">
        <w:t>5.</w:t>
      </w:r>
      <w:r w:rsidR="00F917F1" w:rsidRPr="003E424C">
        <w:t xml:space="preserve">   2 ft/sec</w:t>
      </w:r>
      <w:r w:rsidR="00D215E0" w:rsidRPr="003E424C">
        <w:tab/>
      </w:r>
      <w:r w:rsidR="00F917F1" w:rsidRPr="003E424C">
        <w:tab/>
      </w:r>
      <w:r w:rsidR="00F917F1" w:rsidRPr="003E424C">
        <w:tab/>
      </w:r>
      <w:r w:rsidR="00F917F1" w:rsidRPr="003E424C">
        <w:tab/>
      </w:r>
      <w:r w:rsidR="00F917F1" w:rsidRPr="003E424C">
        <w:tab/>
      </w:r>
      <w:r w:rsidR="00F917F1" w:rsidRPr="003E424C">
        <w:tab/>
      </w:r>
      <w:r w:rsidR="00F917F1" w:rsidRPr="003E424C">
        <w:tab/>
      </w:r>
      <w:r w:rsidR="00F917F1" w:rsidRPr="003E424C">
        <w:tab/>
      </w:r>
      <w:r w:rsidR="00F917F1" w:rsidRPr="003E424C">
        <w:tab/>
      </w:r>
      <w:r w:rsidR="00F917F1" w:rsidRPr="003E424C">
        <w:tab/>
      </w:r>
      <w:r w:rsidR="00F917F1" w:rsidRPr="003E424C">
        <w:tab/>
      </w:r>
      <w:r w:rsidR="00F917F1" w:rsidRPr="003E424C">
        <w:tab/>
      </w:r>
      <w:r w:rsidR="00F917F1" w:rsidRPr="003E424C">
        <w:tab/>
      </w:r>
      <w:r w:rsidR="00D215E0" w:rsidRPr="003E424C">
        <w:t>4.</w:t>
      </w:r>
      <w:r w:rsidR="00D215E0" w:rsidRPr="003E424C">
        <w:tab/>
        <w:t>12 ft/sec</w:t>
      </w:r>
    </w:p>
    <w:p w:rsidR="00D215E0" w:rsidRPr="003E424C" w:rsidRDefault="005E399E" w:rsidP="005E399E">
      <w:pPr>
        <w:tabs>
          <w:tab w:val="right" w:pos="360"/>
        </w:tabs>
        <w:spacing w:line="480" w:lineRule="atLeast"/>
        <w:ind w:left="720" w:hanging="720"/>
      </w:pPr>
      <w:r w:rsidRPr="003E424C">
        <w:t xml:space="preserve">6.  </w:t>
      </w:r>
      <w:r w:rsidR="008A2962" w:rsidRPr="003E424C">
        <w:rPr>
          <w:position w:val="-24"/>
        </w:rPr>
        <w:object w:dxaOrig="380" w:dyaOrig="620">
          <v:shape id="_x0000_i1032" type="#_x0000_t75" style="width:18.75pt;height:30.75pt" o:ole="">
            <v:imagedata r:id="rId19" o:title=""/>
          </v:shape>
          <o:OLEObject Type="Embed" ProgID="Equation.DSMT4" ShapeID="_x0000_i1032" DrawAspect="Content" ObjectID="_1519544275" r:id="rId20"/>
        </w:object>
      </w:r>
      <w:r w:rsidRPr="003E424C">
        <w:t xml:space="preserve"> ft/min</w:t>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00D215E0" w:rsidRPr="003E424C">
        <w:t>5.</w:t>
      </w:r>
      <w:r w:rsidR="00D215E0" w:rsidRPr="003E424C">
        <w:tab/>
        <w:t>(a)</w:t>
      </w:r>
      <w:r w:rsidR="00D215E0" w:rsidRPr="003E424C">
        <w:tab/>
      </w:r>
      <w:r w:rsidR="008A2962" w:rsidRPr="003E424C">
        <w:rPr>
          <w:position w:val="-24"/>
        </w:rPr>
        <w:object w:dxaOrig="400" w:dyaOrig="620">
          <v:shape id="_x0000_i1033" type="#_x0000_t75" style="width:20.25pt;height:30.75pt" o:ole="">
            <v:imagedata r:id="rId21" o:title=""/>
          </v:shape>
          <o:OLEObject Type="Embed" ProgID="Equation.DSMT4" ShapeID="_x0000_i1033" DrawAspect="Content" ObjectID="_1519544276" r:id="rId22"/>
        </w:object>
      </w:r>
      <w:r w:rsidR="00D215E0" w:rsidRPr="003E424C">
        <w:t xml:space="preserve"> ft/sec</w:t>
      </w:r>
    </w:p>
    <w:p w:rsidR="00D215E0" w:rsidRPr="003E424C" w:rsidRDefault="00D215E0" w:rsidP="00D215E0">
      <w:pPr>
        <w:tabs>
          <w:tab w:val="right" w:pos="360"/>
        </w:tabs>
        <w:spacing w:line="480" w:lineRule="atLeast"/>
        <w:ind w:left="720" w:hanging="720"/>
      </w:pPr>
      <w:r w:rsidRPr="003E424C">
        <w:tab/>
      </w:r>
      <w:r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Pr="003E424C">
        <w:t>(b)</w:t>
      </w:r>
      <w:r w:rsidRPr="003E424C">
        <w:tab/>
      </w:r>
      <w:r w:rsidR="00F70414" w:rsidRPr="003E424C">
        <w:t>-</w:t>
      </w:r>
      <w:r w:rsidRPr="003E424C">
        <w:rPr>
          <w:position w:val="-24"/>
        </w:rPr>
        <w:object w:dxaOrig="360" w:dyaOrig="620">
          <v:shape id="_x0000_i1034" type="#_x0000_t75" style="width:18pt;height:30.75pt" o:ole="">
            <v:imagedata r:id="rId23" o:title=""/>
          </v:shape>
          <o:OLEObject Type="Embed" ProgID="Equation.DSMT4" ShapeID="_x0000_i1034" DrawAspect="Content" ObjectID="_1519544277" r:id="rId24"/>
        </w:object>
      </w:r>
      <w:r w:rsidR="00F70414" w:rsidRPr="003E424C">
        <w:t>ft/</w:t>
      </w:r>
      <w:r w:rsidRPr="003E424C">
        <w:t xml:space="preserve"> sec</w:t>
      </w:r>
    </w:p>
    <w:p w:rsidR="00D215E0" w:rsidRPr="003E424C" w:rsidRDefault="00E9421E" w:rsidP="00D215E0">
      <w:pPr>
        <w:tabs>
          <w:tab w:val="right" w:pos="360"/>
        </w:tabs>
        <w:spacing w:line="480" w:lineRule="atLeast"/>
        <w:ind w:left="720" w:hanging="720"/>
      </w:pP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Pr="003E424C">
        <w:tab/>
      </w:r>
      <w:r w:rsidR="00D215E0" w:rsidRPr="003E424C">
        <w:tab/>
        <w:t>6.</w:t>
      </w:r>
      <w:r w:rsidR="00D215E0" w:rsidRPr="003E424C">
        <w:tab/>
        <w:t>(</w:t>
      </w:r>
      <w:proofErr w:type="gramStart"/>
      <w:r w:rsidR="00D215E0" w:rsidRPr="003E424C">
        <w:t>a</w:t>
      </w:r>
      <w:proofErr w:type="gramEnd"/>
      <w:r w:rsidR="00D215E0" w:rsidRPr="003E424C">
        <w:t>)</w:t>
      </w:r>
      <w:r w:rsidR="00D215E0" w:rsidRPr="003E424C">
        <w:tab/>
      </w:r>
      <w:r w:rsidR="00D215E0" w:rsidRPr="003E424C">
        <w:rPr>
          <w:position w:val="-24"/>
        </w:rPr>
        <w:object w:dxaOrig="480" w:dyaOrig="620">
          <v:shape id="_x0000_i1035" type="#_x0000_t75" style="width:24pt;height:30.75pt" o:ole="">
            <v:imagedata r:id="rId25" o:title=""/>
          </v:shape>
          <o:OLEObject Type="Embed" ProgID="Equation.DSMT4" ShapeID="_x0000_i1035" DrawAspect="Content" ObjectID="_1519544278" r:id="rId26"/>
        </w:object>
      </w:r>
      <w:r w:rsidR="00D215E0" w:rsidRPr="003E424C">
        <w:t xml:space="preserve"> ft/min</w:t>
      </w:r>
    </w:p>
    <w:p w:rsidR="00D215E0" w:rsidRPr="003E424C" w:rsidRDefault="00D215E0" w:rsidP="00D215E0">
      <w:pPr>
        <w:tabs>
          <w:tab w:val="right" w:pos="360"/>
          <w:tab w:val="left" w:pos="1350"/>
        </w:tabs>
        <w:spacing w:line="480" w:lineRule="atLeast"/>
        <w:ind w:left="720" w:hanging="720"/>
      </w:pPr>
      <w:r w:rsidRPr="003E424C">
        <w:tab/>
      </w:r>
      <w:r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Pr="003E424C">
        <w:t>(b)</w:t>
      </w:r>
      <w:r w:rsidRPr="003E424C">
        <w:tab/>
      </w:r>
      <w:r w:rsidRPr="003E424C">
        <w:rPr>
          <w:position w:val="-24"/>
        </w:rPr>
        <w:object w:dxaOrig="520" w:dyaOrig="620">
          <v:shape id="_x0000_i1036" type="#_x0000_t75" style="width:26.25pt;height:30.75pt" o:ole="">
            <v:imagedata r:id="rId27" o:title=""/>
          </v:shape>
          <o:OLEObject Type="Embed" ProgID="Equation.DSMT4" ShapeID="_x0000_i1036" DrawAspect="Content" ObjectID="_1519544279" r:id="rId28"/>
        </w:object>
      </w:r>
      <w:r w:rsidRPr="003E424C">
        <w:t xml:space="preserve"> ft/min</w:t>
      </w:r>
    </w:p>
    <w:p w:rsidR="00D215E0" w:rsidRPr="003E424C" w:rsidRDefault="00D215E0" w:rsidP="00D215E0">
      <w:pPr>
        <w:tabs>
          <w:tab w:val="right" w:pos="360"/>
        </w:tabs>
        <w:spacing w:line="480" w:lineRule="atLeast"/>
        <w:ind w:left="720" w:hanging="720"/>
      </w:pPr>
      <w:r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Pr="003E424C">
        <w:t>7.</w:t>
      </w:r>
      <w:r w:rsidRPr="003E424C">
        <w:tab/>
      </w:r>
      <w:r w:rsidRPr="003E424C">
        <w:rPr>
          <w:position w:val="-24"/>
        </w:rPr>
        <w:object w:dxaOrig="320" w:dyaOrig="620">
          <v:shape id="_x0000_i1037" type="#_x0000_t75" style="width:15.75pt;height:30.75pt" o:ole="">
            <v:imagedata r:id="rId29" o:title=""/>
          </v:shape>
          <o:OLEObject Type="Embed" ProgID="Equation.DSMT4" ShapeID="_x0000_i1037" DrawAspect="Content" ObjectID="_1519544280" r:id="rId30"/>
        </w:object>
      </w:r>
      <w:r w:rsidRPr="003E424C">
        <w:t xml:space="preserve"> ft/sec</w:t>
      </w:r>
    </w:p>
    <w:p w:rsidR="00D215E0" w:rsidRPr="003E424C" w:rsidRDefault="00D215E0" w:rsidP="00D215E0">
      <w:pPr>
        <w:tabs>
          <w:tab w:val="right" w:pos="360"/>
        </w:tabs>
        <w:spacing w:line="480" w:lineRule="atLeast"/>
        <w:ind w:left="720" w:hanging="720"/>
      </w:pPr>
      <w:r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Pr="003E424C">
        <w:t>8.</w:t>
      </w:r>
      <w:r w:rsidRPr="003E424C">
        <w:tab/>
        <w:t>16 ft/sec</w:t>
      </w:r>
    </w:p>
    <w:p w:rsidR="00D215E0" w:rsidRPr="003E424C" w:rsidRDefault="00D215E0" w:rsidP="00D215E0">
      <w:pPr>
        <w:tabs>
          <w:tab w:val="right" w:pos="360"/>
        </w:tabs>
        <w:spacing w:line="480" w:lineRule="atLeast"/>
        <w:ind w:left="720" w:hanging="720"/>
      </w:pPr>
      <w:r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Pr="003E424C">
        <w:t>9.</w:t>
      </w:r>
      <w:r w:rsidRPr="003E424C">
        <w:tab/>
      </w:r>
      <w:r w:rsidR="003F2366" w:rsidRPr="003E424C">
        <w:rPr>
          <w:position w:val="-28"/>
        </w:rPr>
        <w:object w:dxaOrig="1040" w:dyaOrig="660">
          <v:shape id="_x0000_i1038" type="#_x0000_t75" style="width:52.5pt;height:33pt" o:ole="">
            <v:imagedata r:id="rId31" o:title=""/>
          </v:shape>
          <o:OLEObject Type="Embed" ProgID="Equation.DSMT4" ShapeID="_x0000_i1038" DrawAspect="Content" ObjectID="_1519544281" r:id="rId32"/>
        </w:object>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00E9421E" w:rsidRPr="003E424C">
        <w:tab/>
      </w:r>
      <w:r w:rsidRPr="003E424C">
        <w:tab/>
      </w:r>
      <w:r w:rsidR="00DD11EF" w:rsidRPr="003E424C">
        <w:tab/>
      </w:r>
      <w:r w:rsidR="00DD11EF" w:rsidRPr="003E424C">
        <w:tab/>
      </w:r>
      <w:r w:rsidR="00DD11EF" w:rsidRPr="003E424C">
        <w:tab/>
      </w:r>
      <w:r w:rsidR="00DD11EF" w:rsidRPr="003E424C">
        <w:tab/>
      </w:r>
      <w:r w:rsidR="00DD11EF" w:rsidRPr="003E424C">
        <w:tab/>
      </w:r>
      <w:r w:rsidR="00DD11EF" w:rsidRPr="003E424C">
        <w:tab/>
      </w:r>
      <w:r w:rsidR="00DD11EF" w:rsidRPr="003E424C">
        <w:tab/>
      </w:r>
      <w:r w:rsidR="00DD11EF" w:rsidRPr="003E424C">
        <w:tab/>
      </w:r>
      <w:r w:rsidR="003F2366" w:rsidRPr="003E424C">
        <w:tab/>
      </w:r>
      <w:r w:rsidR="00DD11EF" w:rsidRPr="003E424C">
        <w:t>10</w:t>
      </w:r>
      <w:r w:rsidRPr="003E424C">
        <w:t>.</w:t>
      </w:r>
      <w:r w:rsidRPr="003E424C">
        <w:tab/>
      </w:r>
      <w:r w:rsidRPr="003E424C">
        <w:rPr>
          <w:position w:val="-24"/>
        </w:rPr>
        <w:object w:dxaOrig="240" w:dyaOrig="620">
          <v:shape id="_x0000_i1039" type="#_x0000_t75" style="width:12pt;height:30.75pt" o:ole="">
            <v:imagedata r:id="rId33" o:title=""/>
          </v:shape>
          <o:OLEObject Type="Embed" ProgID="Equation.DSMT4" ShapeID="_x0000_i1039" DrawAspect="Content" ObjectID="_1519544282" r:id="rId34"/>
        </w:object>
      </w:r>
      <w:r w:rsidRPr="003E424C">
        <w:t xml:space="preserve"> </w:t>
      </w:r>
      <w:proofErr w:type="gramStart"/>
      <w:r w:rsidRPr="003E424C">
        <w:t>in/</w:t>
      </w:r>
      <w:proofErr w:type="gramEnd"/>
      <w:r w:rsidRPr="003E424C">
        <w:t>min</w:t>
      </w:r>
    </w:p>
    <w:p w:rsidR="00D215E0" w:rsidRPr="003E424C" w:rsidRDefault="00D215E0" w:rsidP="00D215E0">
      <w:pPr>
        <w:ind w:hanging="720"/>
      </w:pPr>
    </w:p>
    <w:p w:rsidR="0060152B" w:rsidRPr="003E424C" w:rsidRDefault="0060152B" w:rsidP="0060152B"/>
    <w:sectPr w:rsidR="0060152B" w:rsidRPr="003E424C" w:rsidSect="001150DD">
      <w:pgSz w:w="12240" w:h="15840"/>
      <w:pgMar w:top="720" w:right="720" w:bottom="72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C17114"/>
    <w:multiLevelType w:val="hybridMultilevel"/>
    <w:tmpl w:val="7B028FE8"/>
    <w:lvl w:ilvl="0" w:tplc="C73E10A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14041BD5"/>
    <w:multiLevelType w:val="hybridMultilevel"/>
    <w:tmpl w:val="86FCD44A"/>
    <w:lvl w:ilvl="0" w:tplc="627A6A7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46D2EF1"/>
    <w:multiLevelType w:val="hybridMultilevel"/>
    <w:tmpl w:val="44F245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DB77748"/>
    <w:multiLevelType w:val="hybridMultilevel"/>
    <w:tmpl w:val="71FEC1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A41659"/>
    <w:multiLevelType w:val="hybridMultilevel"/>
    <w:tmpl w:val="0ACEE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9554113"/>
    <w:multiLevelType w:val="hybridMultilevel"/>
    <w:tmpl w:val="4E6E4C7E"/>
    <w:lvl w:ilvl="0" w:tplc="C7300F4C">
      <w:start w:val="1"/>
      <w:numFmt w:val="decimal"/>
      <w:lvlText w:val="%1."/>
      <w:lvlJc w:val="left"/>
      <w:pPr>
        <w:ind w:left="705" w:hanging="540"/>
      </w:pPr>
      <w:rPr>
        <w:rFonts w:hint="default"/>
      </w:rPr>
    </w:lvl>
    <w:lvl w:ilvl="1" w:tplc="04090019" w:tentative="1">
      <w:start w:val="1"/>
      <w:numFmt w:val="lowerLetter"/>
      <w:lvlText w:val="%2."/>
      <w:lvlJc w:val="left"/>
      <w:pPr>
        <w:ind w:left="1245" w:hanging="360"/>
      </w:pPr>
    </w:lvl>
    <w:lvl w:ilvl="2" w:tplc="0409001B" w:tentative="1">
      <w:start w:val="1"/>
      <w:numFmt w:val="lowerRoman"/>
      <w:lvlText w:val="%3."/>
      <w:lvlJc w:val="right"/>
      <w:pPr>
        <w:ind w:left="1965" w:hanging="180"/>
      </w:pPr>
    </w:lvl>
    <w:lvl w:ilvl="3" w:tplc="0409000F" w:tentative="1">
      <w:start w:val="1"/>
      <w:numFmt w:val="decimal"/>
      <w:lvlText w:val="%4."/>
      <w:lvlJc w:val="left"/>
      <w:pPr>
        <w:ind w:left="2685" w:hanging="360"/>
      </w:pPr>
    </w:lvl>
    <w:lvl w:ilvl="4" w:tplc="04090019" w:tentative="1">
      <w:start w:val="1"/>
      <w:numFmt w:val="lowerLetter"/>
      <w:lvlText w:val="%5."/>
      <w:lvlJc w:val="left"/>
      <w:pPr>
        <w:ind w:left="3405" w:hanging="360"/>
      </w:pPr>
    </w:lvl>
    <w:lvl w:ilvl="5" w:tplc="0409001B" w:tentative="1">
      <w:start w:val="1"/>
      <w:numFmt w:val="lowerRoman"/>
      <w:lvlText w:val="%6."/>
      <w:lvlJc w:val="right"/>
      <w:pPr>
        <w:ind w:left="4125" w:hanging="180"/>
      </w:pPr>
    </w:lvl>
    <w:lvl w:ilvl="6" w:tplc="0409000F" w:tentative="1">
      <w:start w:val="1"/>
      <w:numFmt w:val="decimal"/>
      <w:lvlText w:val="%7."/>
      <w:lvlJc w:val="left"/>
      <w:pPr>
        <w:ind w:left="4845" w:hanging="360"/>
      </w:pPr>
    </w:lvl>
    <w:lvl w:ilvl="7" w:tplc="04090019" w:tentative="1">
      <w:start w:val="1"/>
      <w:numFmt w:val="lowerLetter"/>
      <w:lvlText w:val="%8."/>
      <w:lvlJc w:val="left"/>
      <w:pPr>
        <w:ind w:left="5565" w:hanging="360"/>
      </w:pPr>
    </w:lvl>
    <w:lvl w:ilvl="8" w:tplc="0409001B" w:tentative="1">
      <w:start w:val="1"/>
      <w:numFmt w:val="lowerRoman"/>
      <w:lvlText w:val="%9."/>
      <w:lvlJc w:val="right"/>
      <w:pPr>
        <w:ind w:left="6285" w:hanging="180"/>
      </w:pPr>
    </w:lvl>
  </w:abstractNum>
  <w:abstractNum w:abstractNumId="6">
    <w:nsid w:val="40ED04CE"/>
    <w:multiLevelType w:val="multilevel"/>
    <w:tmpl w:val="0D62D0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1A645F0"/>
    <w:multiLevelType w:val="hybridMultilevel"/>
    <w:tmpl w:val="66B81C2C"/>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59E97FAF"/>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9">
    <w:nsid w:val="79AB694D"/>
    <w:multiLevelType w:val="multilevel"/>
    <w:tmpl w:val="04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num w:numId="1">
    <w:abstractNumId w:val="4"/>
  </w:num>
  <w:num w:numId="2">
    <w:abstractNumId w:val="8"/>
  </w:num>
  <w:num w:numId="3">
    <w:abstractNumId w:val="0"/>
  </w:num>
  <w:num w:numId="4">
    <w:abstractNumId w:val="9"/>
  </w:num>
  <w:num w:numId="5">
    <w:abstractNumId w:val="7"/>
  </w:num>
  <w:num w:numId="6">
    <w:abstractNumId w:val="6"/>
  </w:num>
  <w:num w:numId="7">
    <w:abstractNumId w:val="3"/>
  </w:num>
  <w:num w:numId="8">
    <w:abstractNumId w:val="1"/>
  </w:num>
  <w:num w:numId="9">
    <w:abstractNumId w:val="5"/>
  </w:num>
  <w:num w:numId="1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360"/>
  <w:drawingGridHorizontalSpacing w:val="120"/>
  <w:displayHorizontalDrawingGridEvery w:val="2"/>
  <w:characterSpacingControl w:val="doNotCompress"/>
  <w:compat/>
  <w:rsids>
    <w:rsidRoot w:val="001150DD"/>
    <w:rsid w:val="00066421"/>
    <w:rsid w:val="0008062E"/>
    <w:rsid w:val="00081977"/>
    <w:rsid w:val="00112516"/>
    <w:rsid w:val="001150DD"/>
    <w:rsid w:val="001D51B1"/>
    <w:rsid w:val="001E738E"/>
    <w:rsid w:val="00207703"/>
    <w:rsid w:val="002129BD"/>
    <w:rsid w:val="002875D9"/>
    <w:rsid w:val="002B7E6E"/>
    <w:rsid w:val="00303FB3"/>
    <w:rsid w:val="0031261A"/>
    <w:rsid w:val="00335DE5"/>
    <w:rsid w:val="003429B9"/>
    <w:rsid w:val="00397D90"/>
    <w:rsid w:val="003E424C"/>
    <w:rsid w:val="003F2366"/>
    <w:rsid w:val="00436244"/>
    <w:rsid w:val="004A492C"/>
    <w:rsid w:val="004F084F"/>
    <w:rsid w:val="005321A3"/>
    <w:rsid w:val="00545F76"/>
    <w:rsid w:val="0059620C"/>
    <w:rsid w:val="005E399E"/>
    <w:rsid w:val="0060152B"/>
    <w:rsid w:val="00605ED5"/>
    <w:rsid w:val="00616E31"/>
    <w:rsid w:val="006D7D63"/>
    <w:rsid w:val="006F5B92"/>
    <w:rsid w:val="007E07E4"/>
    <w:rsid w:val="007E1DB8"/>
    <w:rsid w:val="00800ABA"/>
    <w:rsid w:val="00831E76"/>
    <w:rsid w:val="0086104A"/>
    <w:rsid w:val="00862832"/>
    <w:rsid w:val="00885195"/>
    <w:rsid w:val="008A2962"/>
    <w:rsid w:val="008C2E46"/>
    <w:rsid w:val="008E0D55"/>
    <w:rsid w:val="009258D7"/>
    <w:rsid w:val="009568D5"/>
    <w:rsid w:val="0095769C"/>
    <w:rsid w:val="009649CF"/>
    <w:rsid w:val="009816B3"/>
    <w:rsid w:val="009818C3"/>
    <w:rsid w:val="009C407B"/>
    <w:rsid w:val="00A329E3"/>
    <w:rsid w:val="00A33DA8"/>
    <w:rsid w:val="00A75B1A"/>
    <w:rsid w:val="00AA2130"/>
    <w:rsid w:val="00AC2F0B"/>
    <w:rsid w:val="00AF62C0"/>
    <w:rsid w:val="00BC0E5D"/>
    <w:rsid w:val="00C413ED"/>
    <w:rsid w:val="00C862D3"/>
    <w:rsid w:val="00D215E0"/>
    <w:rsid w:val="00DD11EF"/>
    <w:rsid w:val="00E0608A"/>
    <w:rsid w:val="00E9421E"/>
    <w:rsid w:val="00F5249B"/>
    <w:rsid w:val="00F5593E"/>
    <w:rsid w:val="00F70414"/>
    <w:rsid w:val="00F917F1"/>
    <w:rsid w:val="00F91F62"/>
    <w:rsid w:val="00FD4F2C"/>
    <w:rsid w:val="00FD76A2"/>
    <w:rsid w:val="00FE25F9"/>
    <w:rsid w:val="00FE32F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321A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649CF"/>
    <w:pPr>
      <w:ind w:left="720"/>
      <w:contextualSpacing/>
    </w:pPr>
  </w:style>
  <w:style w:type="character" w:styleId="Hyperlink">
    <w:name w:val="Hyperlink"/>
    <w:basedOn w:val="DefaultParagraphFont"/>
    <w:uiPriority w:val="99"/>
    <w:unhideWhenUsed/>
    <w:rsid w:val="009C407B"/>
    <w:rPr>
      <w:color w:val="0000FF"/>
      <w:u w:val="single"/>
    </w:rPr>
  </w:style>
  <w:style w:type="paragraph" w:styleId="BalloonText">
    <w:name w:val="Balloon Text"/>
    <w:basedOn w:val="Normal"/>
    <w:link w:val="BalloonTextChar"/>
    <w:rsid w:val="00BC0E5D"/>
    <w:rPr>
      <w:rFonts w:ascii="Tahoma" w:hAnsi="Tahoma" w:cs="Tahoma"/>
      <w:sz w:val="16"/>
      <w:szCs w:val="16"/>
    </w:rPr>
  </w:style>
  <w:style w:type="character" w:customStyle="1" w:styleId="BalloonTextChar">
    <w:name w:val="Balloon Text Char"/>
    <w:basedOn w:val="DefaultParagraphFont"/>
    <w:link w:val="BalloonText"/>
    <w:rsid w:val="00BC0E5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58672349">
      <w:bodyDiv w:val="1"/>
      <w:marLeft w:val="0"/>
      <w:marRight w:val="0"/>
      <w:marTop w:val="0"/>
      <w:marBottom w:val="0"/>
      <w:divBdr>
        <w:top w:val="none" w:sz="0" w:space="0" w:color="auto"/>
        <w:left w:val="none" w:sz="0" w:space="0" w:color="auto"/>
        <w:bottom w:val="none" w:sz="0" w:space="0" w:color="auto"/>
        <w:right w:val="none" w:sz="0" w:space="0" w:color="auto"/>
      </w:divBdr>
      <w:divsChild>
        <w:div w:id="1369912220">
          <w:marLeft w:val="0"/>
          <w:marRight w:val="0"/>
          <w:marTop w:val="0"/>
          <w:marBottom w:val="0"/>
          <w:divBdr>
            <w:top w:val="none" w:sz="0" w:space="0" w:color="auto"/>
            <w:left w:val="none" w:sz="0" w:space="0" w:color="auto"/>
            <w:bottom w:val="none" w:sz="0" w:space="0" w:color="auto"/>
            <w:right w:val="none" w:sz="0" w:space="0" w:color="auto"/>
          </w:divBdr>
          <w:divsChild>
            <w:div w:id="1256088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3</TotalTime>
  <Pages>4</Pages>
  <Words>969</Words>
  <Characters>4818</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mfcsd</Company>
  <LinksUpToDate>false</LinksUpToDate>
  <CharactersWithSpaces>57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sa Marie Heinl</dc:creator>
  <cp:keywords/>
  <dc:description/>
  <cp:lastModifiedBy>mfcsd</cp:lastModifiedBy>
  <cp:revision>46</cp:revision>
  <dcterms:created xsi:type="dcterms:W3CDTF">2011-05-06T13:46:00Z</dcterms:created>
  <dcterms:modified xsi:type="dcterms:W3CDTF">2016-03-15T14:51:00Z</dcterms:modified>
</cp:coreProperties>
</file>